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4A75310" w14:textId="5B71A8E7" w:rsidR="004411A1" w:rsidRDefault="00192450" w:rsidP="00192450">
      <w:pPr>
        <w:jc w:val="center"/>
        <w:rPr>
          <w:rFonts w:ascii="Times New Roman" w:hAnsi="Times New Roman"/>
          <w:b/>
          <w:sz w:val="32"/>
          <w:szCs w:val="32"/>
          <w:lang w:val="uk-UA"/>
        </w:rPr>
      </w:pPr>
      <w:r>
        <w:rPr>
          <w:rFonts w:ascii="Times New Roman" w:hAnsi="Times New Roman"/>
          <w:b/>
          <w:sz w:val="32"/>
          <w:szCs w:val="32"/>
          <w:lang w:val="uk-UA"/>
        </w:rPr>
        <w:t>Лабораторна робота 1</w:t>
      </w:r>
    </w:p>
    <w:p w14:paraId="32698454" w14:textId="62763514" w:rsidR="00192450" w:rsidRDefault="00192450" w:rsidP="00192450">
      <w:pPr>
        <w:jc w:val="center"/>
        <w:rPr>
          <w:rFonts w:ascii="Times New Roman" w:hAnsi="Times New Roman"/>
          <w:b/>
          <w:sz w:val="32"/>
          <w:szCs w:val="32"/>
          <w:lang w:val="uk-UA"/>
        </w:rPr>
      </w:pPr>
      <w:r>
        <w:rPr>
          <w:rFonts w:ascii="Times New Roman" w:hAnsi="Times New Roman"/>
          <w:b/>
          <w:sz w:val="32"/>
          <w:szCs w:val="32"/>
          <w:lang w:val="uk-UA"/>
        </w:rPr>
        <w:t>з теми: методи розв’язку нелінійних рівнянь</w:t>
      </w:r>
    </w:p>
    <w:p w14:paraId="6252BB02" w14:textId="4F86DD74" w:rsidR="00192450" w:rsidRDefault="00192450" w:rsidP="00192450">
      <w:pPr>
        <w:jc w:val="center"/>
        <w:rPr>
          <w:rFonts w:ascii="Times New Roman" w:hAnsi="Times New Roman"/>
          <w:b/>
          <w:sz w:val="32"/>
          <w:szCs w:val="32"/>
          <w:lang w:val="uk-UA"/>
        </w:rPr>
      </w:pPr>
      <w:r>
        <w:rPr>
          <w:rFonts w:ascii="Times New Roman" w:hAnsi="Times New Roman"/>
          <w:b/>
          <w:sz w:val="32"/>
          <w:szCs w:val="32"/>
          <w:lang w:val="uk-UA"/>
        </w:rPr>
        <w:t>студента групи ОМ-3</w:t>
      </w:r>
    </w:p>
    <w:p w14:paraId="03EA9D43" w14:textId="6BDF1CCD" w:rsidR="00192450" w:rsidRDefault="00192450" w:rsidP="00192450">
      <w:pPr>
        <w:jc w:val="center"/>
        <w:rPr>
          <w:rFonts w:ascii="Times New Roman" w:hAnsi="Times New Roman"/>
          <w:b/>
          <w:sz w:val="32"/>
          <w:szCs w:val="32"/>
          <w:lang w:val="uk-UA"/>
        </w:rPr>
      </w:pPr>
      <w:r>
        <w:rPr>
          <w:rFonts w:ascii="Times New Roman" w:hAnsi="Times New Roman"/>
          <w:b/>
          <w:sz w:val="32"/>
          <w:szCs w:val="32"/>
          <w:lang w:val="uk-UA"/>
        </w:rPr>
        <w:t>Півня Дениса</w:t>
      </w:r>
    </w:p>
    <w:p w14:paraId="74B7B3D0" w14:textId="03C17E66" w:rsidR="00192450" w:rsidRPr="00E64A80" w:rsidRDefault="00192450" w:rsidP="00E64A80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E64A80">
        <w:rPr>
          <w:rFonts w:ascii="Times New Roman" w:hAnsi="Times New Roman" w:cs="Times New Roman"/>
          <w:sz w:val="28"/>
          <w:szCs w:val="28"/>
          <w:lang w:val="uk-UA"/>
        </w:rPr>
        <w:t xml:space="preserve">Знайти мінімальний від’ємний розв’язок </w:t>
      </w:r>
      <w:r w:rsidRPr="00443D9B">
        <w:rPr>
          <w:rFonts w:eastAsia="Calibri"/>
          <w:position w:val="-6"/>
        </w:rPr>
        <w:object w:dxaOrig="2100" w:dyaOrig="324" w14:anchorId="54BD96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6pt" o:ole="">
            <v:imagedata r:id="rId5" o:title=""/>
          </v:shape>
          <o:OLEObject Type="Embed" ProgID="Equation.DSMT4" ShapeID="_x0000_i1025" DrawAspect="Content" ObjectID="_1664355008" r:id="rId6"/>
        </w:object>
      </w:r>
      <w:r w:rsidRPr="00E64A80">
        <w:rPr>
          <w:rFonts w:ascii="Times New Roman" w:hAnsi="Times New Roman" w:cs="Times New Roman"/>
          <w:sz w:val="28"/>
          <w:szCs w:val="28"/>
          <w:lang w:val="uk-UA"/>
        </w:rPr>
        <w:t xml:space="preserve"> методом релаксації з точністю </w:t>
      </w:r>
      <w:r w:rsidRPr="00443D9B">
        <w:rPr>
          <w:rFonts w:eastAsia="Calibri"/>
          <w:position w:val="-6"/>
          <w:lang w:val="uk-UA"/>
        </w:rPr>
        <w:object w:dxaOrig="804" w:dyaOrig="324" w14:anchorId="2A3722BA">
          <v:shape id="_x0000_i1026" type="#_x0000_t75" style="width:40pt;height:16pt" o:ole="">
            <v:imagedata r:id="rId7" o:title=""/>
          </v:shape>
          <o:OLEObject Type="Embed" ProgID="Equation.DSMT4" ShapeID="_x0000_i1026" DrawAspect="Content" ObjectID="_1664355009" r:id="rId8"/>
        </w:object>
      </w:r>
      <w:r w:rsidRPr="00E64A8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754E00A5" w14:textId="7AAFFE53" w:rsidR="002711C8" w:rsidRPr="000F3EA6" w:rsidRDefault="000F3EA6" w:rsidP="000F3EA6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0CC37EF4" wp14:editId="341EE0A4">
            <wp:extent cx="4718050" cy="3912628"/>
            <wp:effectExtent l="0" t="0" r="635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723355" cy="3917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711C8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</w:p>
    <w:p w14:paraId="7BA7982F" w14:textId="4CBCB9E0" w:rsidR="00192450" w:rsidRDefault="00192450" w:rsidP="00192450">
      <w:pPr>
        <w:rPr>
          <w:rFonts w:ascii="Times New Roman" w:hAnsi="Times New Roman" w:cs="Times New Roman"/>
          <w:bCs/>
          <w:sz w:val="32"/>
          <w:szCs w:val="32"/>
          <w:lang w:val="uk-UA"/>
        </w:rPr>
      </w:pPr>
      <w:r>
        <w:rPr>
          <w:noProof/>
        </w:rPr>
        <w:drawing>
          <wp:inline distT="0" distB="0" distL="0" distR="0" wp14:anchorId="113D48DE" wp14:editId="10CFAD1E">
            <wp:extent cx="4912777" cy="2628900"/>
            <wp:effectExtent l="0" t="0" r="254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27286" cy="2636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EE5D86" w14:textId="77777777" w:rsidR="00B501F0" w:rsidRDefault="00B501F0" w:rsidP="00B501F0">
      <w:pPr>
        <w:rPr>
          <w:rFonts w:ascii="Times New Roman" w:hAnsi="Times New Roman" w:cs="Times New Roman"/>
          <w:bCs/>
          <w:sz w:val="32"/>
          <w:szCs w:val="32"/>
          <w:lang w:val="uk-UA"/>
        </w:rPr>
      </w:pPr>
    </w:p>
    <w:p w14:paraId="1883D299" w14:textId="79785A5C" w:rsidR="00B501F0" w:rsidRPr="00B501F0" w:rsidRDefault="00DD4DEC" w:rsidP="00B501F0">
      <w:pPr>
        <w:rPr>
          <w:rFonts w:ascii="Times New Roman" w:hAnsi="Times New Roman" w:cs="Times New Roman"/>
          <w:bCs/>
          <w:sz w:val="24"/>
          <w:szCs w:val="24"/>
          <w:lang w:val="uk-UA"/>
        </w:rPr>
      </w:pPr>
      <w:r>
        <w:rPr>
          <w:rFonts w:ascii="Times New Roman" w:hAnsi="Times New Roman" w:cs="Times New Roman"/>
          <w:bCs/>
          <w:sz w:val="24"/>
          <w:szCs w:val="24"/>
          <w:lang w:val="uk-UA"/>
        </w:rPr>
        <w:lastRenderedPageBreak/>
        <w:t>f(x)</w:t>
      </w:r>
      <w:r w:rsidR="00B501F0" w:rsidRPr="00B501F0">
        <w:rPr>
          <w:rFonts w:ascii="Times New Roman" w:hAnsi="Times New Roman" w:cs="Times New Roman"/>
          <w:bCs/>
          <w:sz w:val="24"/>
          <w:szCs w:val="24"/>
          <w:lang w:val="uk-UA"/>
        </w:rPr>
        <w:t xml:space="preserve"> = x</w:t>
      </w:r>
      <w:r w:rsidR="00F81058">
        <w:rPr>
          <w:rFonts w:ascii="Times New Roman" w:hAnsi="Times New Roman" w:cs="Times New Roman"/>
          <w:bCs/>
          <w:sz w:val="24"/>
          <w:szCs w:val="24"/>
          <w:vertAlign w:val="superscript"/>
          <w:lang w:val="en-US"/>
        </w:rPr>
        <w:t>3</w:t>
      </w:r>
      <w:r w:rsidR="00B501F0" w:rsidRPr="00B501F0">
        <w:rPr>
          <w:rFonts w:ascii="Times New Roman" w:hAnsi="Times New Roman" w:cs="Times New Roman"/>
          <w:bCs/>
          <w:sz w:val="24"/>
          <w:szCs w:val="24"/>
          <w:lang w:val="uk-UA"/>
        </w:rPr>
        <w:t xml:space="preserve"> - 5x</w:t>
      </w:r>
      <w:r w:rsidR="00F81058">
        <w:rPr>
          <w:rFonts w:ascii="Times New Roman" w:hAnsi="Times New Roman" w:cs="Times New Roman"/>
          <w:bCs/>
          <w:sz w:val="24"/>
          <w:szCs w:val="24"/>
          <w:vertAlign w:val="superscript"/>
          <w:lang w:val="en-US"/>
        </w:rPr>
        <w:t>2</w:t>
      </w:r>
      <w:r w:rsidR="00B501F0" w:rsidRPr="00B501F0">
        <w:rPr>
          <w:rFonts w:ascii="Times New Roman" w:hAnsi="Times New Roman" w:cs="Times New Roman"/>
          <w:bCs/>
          <w:sz w:val="24"/>
          <w:szCs w:val="24"/>
          <w:lang w:val="uk-UA"/>
        </w:rPr>
        <w:t xml:space="preserve"> - 4x + 20</w:t>
      </w:r>
    </w:p>
    <w:p w14:paraId="47A8E531" w14:textId="77777777" w:rsidR="00F81058" w:rsidRDefault="00F81058" w:rsidP="00B501F0">
      <w:pPr>
        <w:rPr>
          <w:rFonts w:eastAsia="Calibri"/>
          <w:lang w:val="uk-UA"/>
        </w:rPr>
      </w:pPr>
      <w:r w:rsidRPr="00443D9B">
        <w:rPr>
          <w:rFonts w:eastAsia="Calibri"/>
          <w:position w:val="-6"/>
          <w:lang w:val="uk-UA"/>
        </w:rPr>
        <w:object w:dxaOrig="804" w:dyaOrig="324" w14:anchorId="0B088981">
          <v:shape id="_x0000_i1027" type="#_x0000_t75" style="width:40pt;height:16pt" o:ole="">
            <v:imagedata r:id="rId7" o:title=""/>
          </v:shape>
          <o:OLEObject Type="Embed" ProgID="Equation.DSMT4" ShapeID="_x0000_i1027" DrawAspect="Content" ObjectID="_1664355010" r:id="rId11"/>
        </w:object>
      </w:r>
    </w:p>
    <w:p w14:paraId="7615C2E2" w14:textId="67A5332B" w:rsidR="00B501F0" w:rsidRPr="00B501F0" w:rsidRDefault="00B501F0" w:rsidP="00B501F0">
      <w:pPr>
        <w:rPr>
          <w:rFonts w:ascii="Times New Roman" w:hAnsi="Times New Roman" w:cs="Times New Roman"/>
          <w:bCs/>
          <w:sz w:val="24"/>
          <w:szCs w:val="24"/>
          <w:lang w:val="uk-UA"/>
        </w:rPr>
      </w:pPr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f(-3) = -40</w:t>
      </w:r>
    </w:p>
    <w:p w14:paraId="3BE24007" w14:textId="77777777" w:rsidR="00B501F0" w:rsidRPr="00B501F0" w:rsidRDefault="00B501F0" w:rsidP="00B501F0">
      <w:pPr>
        <w:rPr>
          <w:rFonts w:ascii="Times New Roman" w:hAnsi="Times New Roman" w:cs="Times New Roman"/>
          <w:bCs/>
          <w:sz w:val="24"/>
          <w:szCs w:val="24"/>
          <w:lang w:val="uk-UA"/>
        </w:rPr>
      </w:pPr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f(-1) = 18</w:t>
      </w:r>
    </w:p>
    <w:p w14:paraId="4EDF7BE0" w14:textId="21F0523D" w:rsidR="00B501F0" w:rsidRPr="00B501F0" w:rsidRDefault="00B501F0" w:rsidP="00B501F0">
      <w:pPr>
        <w:rPr>
          <w:rFonts w:ascii="Times New Roman" w:hAnsi="Times New Roman" w:cs="Times New Roman"/>
          <w:bCs/>
          <w:sz w:val="24"/>
          <w:szCs w:val="24"/>
          <w:lang w:val="uk-UA"/>
        </w:rPr>
      </w:pPr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f(-3)*f(-1) &lt; 0</w:t>
      </w:r>
    </w:p>
    <w:p w14:paraId="6EA0156B" w14:textId="30C9BE0C" w:rsidR="00B501F0" w:rsidRPr="00B501F0" w:rsidRDefault="00B501F0" w:rsidP="00B501F0">
      <w:pPr>
        <w:rPr>
          <w:rFonts w:ascii="Times New Roman" w:hAnsi="Times New Roman" w:cs="Times New Roman"/>
          <w:bCs/>
          <w:sz w:val="24"/>
          <w:szCs w:val="24"/>
          <w:lang w:val="uk-UA"/>
        </w:rPr>
      </w:pPr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f'(x) = 3x</w:t>
      </w:r>
      <w:r w:rsidR="00F81058">
        <w:rPr>
          <w:rFonts w:ascii="Times New Roman" w:hAnsi="Times New Roman" w:cs="Times New Roman"/>
          <w:bCs/>
          <w:sz w:val="24"/>
          <w:szCs w:val="24"/>
          <w:vertAlign w:val="superscript"/>
          <w:lang w:val="en-US"/>
        </w:rPr>
        <w:t>2</w:t>
      </w:r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 xml:space="preserve"> - 10x - 4 &gt; 0 </w:t>
      </w:r>
      <w:proofErr w:type="spellStart"/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for</w:t>
      </w:r>
      <w:proofErr w:type="spellEnd"/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 xml:space="preserve"> x </w:t>
      </w:r>
      <w:proofErr w:type="spellStart"/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in</w:t>
      </w:r>
      <w:proofErr w:type="spellEnd"/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 xml:space="preserve"> [-3, -1]</w:t>
      </w:r>
    </w:p>
    <w:p w14:paraId="0E6289EF" w14:textId="77777777" w:rsidR="00B501F0" w:rsidRPr="00B501F0" w:rsidRDefault="00B501F0" w:rsidP="00B501F0">
      <w:pPr>
        <w:rPr>
          <w:rFonts w:ascii="Times New Roman" w:hAnsi="Times New Roman" w:cs="Times New Roman"/>
          <w:bCs/>
          <w:sz w:val="24"/>
          <w:szCs w:val="24"/>
          <w:lang w:val="uk-UA"/>
        </w:rPr>
      </w:pPr>
      <w:proofErr w:type="spellStart"/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and</w:t>
      </w:r>
      <w:proofErr w:type="spellEnd"/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 xml:space="preserve"> </w:t>
      </w:r>
      <w:proofErr w:type="spellStart"/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monotonically</w:t>
      </w:r>
      <w:proofErr w:type="spellEnd"/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 xml:space="preserve"> </w:t>
      </w:r>
      <w:proofErr w:type="spellStart"/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decreasing</w:t>
      </w:r>
      <w:proofErr w:type="spellEnd"/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 xml:space="preserve">, </w:t>
      </w:r>
      <w:proofErr w:type="spellStart"/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because</w:t>
      </w:r>
      <w:proofErr w:type="spellEnd"/>
    </w:p>
    <w:p w14:paraId="700F6970" w14:textId="4B3095D1" w:rsidR="00B501F0" w:rsidRPr="00B501F0" w:rsidRDefault="00B501F0" w:rsidP="00B501F0">
      <w:pPr>
        <w:rPr>
          <w:rFonts w:ascii="Times New Roman" w:hAnsi="Times New Roman" w:cs="Times New Roman"/>
          <w:bCs/>
          <w:sz w:val="24"/>
          <w:szCs w:val="24"/>
          <w:lang w:val="uk-UA"/>
        </w:rPr>
      </w:pPr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 xml:space="preserve">f''(x) = 6x - 10 &lt; 0 </w:t>
      </w:r>
      <w:proofErr w:type="spellStart"/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for</w:t>
      </w:r>
      <w:proofErr w:type="spellEnd"/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 xml:space="preserve"> x </w:t>
      </w:r>
      <w:proofErr w:type="spellStart"/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in</w:t>
      </w:r>
      <w:proofErr w:type="spellEnd"/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 xml:space="preserve"> [-3, -1]</w:t>
      </w:r>
    </w:p>
    <w:p w14:paraId="1A4CD2EB" w14:textId="77777777" w:rsidR="00B501F0" w:rsidRPr="00B501F0" w:rsidRDefault="00B501F0" w:rsidP="00B501F0">
      <w:pPr>
        <w:rPr>
          <w:rFonts w:ascii="Times New Roman" w:hAnsi="Times New Roman" w:cs="Times New Roman"/>
          <w:bCs/>
          <w:sz w:val="24"/>
          <w:szCs w:val="24"/>
          <w:lang w:val="uk-UA"/>
        </w:rPr>
      </w:pPr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f'(-3) = 53 = M1</w:t>
      </w:r>
    </w:p>
    <w:p w14:paraId="10444423" w14:textId="77777777" w:rsidR="00B501F0" w:rsidRPr="00B501F0" w:rsidRDefault="00B501F0" w:rsidP="00B501F0">
      <w:pPr>
        <w:rPr>
          <w:rFonts w:ascii="Times New Roman" w:hAnsi="Times New Roman" w:cs="Times New Roman"/>
          <w:bCs/>
          <w:sz w:val="24"/>
          <w:szCs w:val="24"/>
          <w:lang w:val="uk-UA"/>
        </w:rPr>
      </w:pPr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f'(-1) = 9 = m1</w:t>
      </w:r>
    </w:p>
    <w:p w14:paraId="25F6A020" w14:textId="7ABEEEF3" w:rsidR="00B501F0" w:rsidRPr="00B501F0" w:rsidRDefault="00F81058" w:rsidP="00B501F0">
      <w:pPr>
        <w:rPr>
          <w:rFonts w:ascii="Times New Roman" w:hAnsi="Times New Roman" w:cs="Times New Roman"/>
          <w:bCs/>
          <w:sz w:val="24"/>
          <w:szCs w:val="24"/>
          <w:lang w:val="uk-UA"/>
        </w:rPr>
      </w:pPr>
      <w:r>
        <w:rPr>
          <w:rFonts w:ascii="Times New Roman" w:hAnsi="Times New Roman" w:cs="Times New Roman"/>
          <w:bCs/>
          <w:sz w:val="24"/>
          <w:szCs w:val="24"/>
          <w:lang w:val="uk-UA"/>
        </w:rPr>
        <w:t>τ</w:t>
      </w:r>
      <w:r w:rsidR="00B501F0" w:rsidRPr="00B501F0">
        <w:rPr>
          <w:rFonts w:ascii="Times New Roman" w:hAnsi="Times New Roman" w:cs="Times New Roman"/>
          <w:bCs/>
          <w:sz w:val="24"/>
          <w:szCs w:val="24"/>
          <w:lang w:val="uk-UA"/>
        </w:rPr>
        <w:t xml:space="preserve"> = 2/(M1+m1) = 0.0322581</w:t>
      </w:r>
    </w:p>
    <w:p w14:paraId="0169A1F4" w14:textId="77777777" w:rsidR="00B501F0" w:rsidRPr="00B501F0" w:rsidRDefault="00B501F0" w:rsidP="00B501F0">
      <w:pPr>
        <w:rPr>
          <w:rFonts w:ascii="Times New Roman" w:hAnsi="Times New Roman" w:cs="Times New Roman"/>
          <w:bCs/>
          <w:sz w:val="24"/>
          <w:szCs w:val="24"/>
          <w:lang w:val="uk-UA"/>
        </w:rPr>
      </w:pPr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q = (M1-m1)/(M1+m1) = 0.709677</w:t>
      </w:r>
    </w:p>
    <w:p w14:paraId="4C76B534" w14:textId="77777777" w:rsidR="00B501F0" w:rsidRPr="00B501F0" w:rsidRDefault="00B501F0" w:rsidP="00B501F0">
      <w:pPr>
        <w:rPr>
          <w:rFonts w:ascii="Times New Roman" w:hAnsi="Times New Roman" w:cs="Times New Roman"/>
          <w:bCs/>
          <w:sz w:val="24"/>
          <w:szCs w:val="24"/>
          <w:lang w:val="uk-UA"/>
        </w:rPr>
      </w:pPr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z0 = -1.5</w:t>
      </w:r>
    </w:p>
    <w:p w14:paraId="394B9A47" w14:textId="25990E54" w:rsidR="00B501F0" w:rsidRPr="00B501F0" w:rsidRDefault="00B501F0" w:rsidP="00B501F0">
      <w:pPr>
        <w:rPr>
          <w:rFonts w:ascii="Times New Roman" w:hAnsi="Times New Roman" w:cs="Times New Roman"/>
          <w:bCs/>
          <w:sz w:val="24"/>
          <w:szCs w:val="24"/>
          <w:lang w:val="uk-UA"/>
        </w:rPr>
      </w:pPr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 xml:space="preserve">n = </w:t>
      </w:r>
      <w:proofErr w:type="spellStart"/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ln</w:t>
      </w:r>
      <w:proofErr w:type="spellEnd"/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(|z0|/</w:t>
      </w:r>
      <w:r w:rsidR="00FB7C74">
        <w:rPr>
          <w:rFonts w:ascii="Times New Roman" w:hAnsi="Times New Roman" w:cs="Times New Roman"/>
          <w:bCs/>
          <w:sz w:val="24"/>
          <w:szCs w:val="24"/>
          <w:lang w:val="en-US"/>
        </w:rPr>
        <w:t>ꜫ</w:t>
      </w:r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)/</w:t>
      </w:r>
      <w:proofErr w:type="spellStart"/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ln</w:t>
      </w:r>
      <w:proofErr w:type="spellEnd"/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(1/q) = 22</w:t>
      </w:r>
    </w:p>
    <w:p w14:paraId="7F33ACCC" w14:textId="390D0903" w:rsidR="000F3EA6" w:rsidRPr="00B501F0" w:rsidRDefault="00B501F0" w:rsidP="00B501F0">
      <w:pPr>
        <w:rPr>
          <w:rFonts w:ascii="Times New Roman" w:hAnsi="Times New Roman" w:cs="Times New Roman"/>
          <w:bCs/>
          <w:sz w:val="24"/>
          <w:szCs w:val="24"/>
          <w:lang w:val="uk-UA"/>
        </w:rPr>
      </w:pPr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x</w:t>
      </w:r>
      <w:r>
        <w:rPr>
          <w:rFonts w:ascii="Times New Roman" w:hAnsi="Times New Roman" w:cs="Times New Roman"/>
          <w:bCs/>
          <w:sz w:val="24"/>
          <w:szCs w:val="24"/>
          <w:vertAlign w:val="subscript"/>
          <w:lang w:val="en-US"/>
        </w:rPr>
        <w:t>n</w:t>
      </w:r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 xml:space="preserve"> = x</w:t>
      </w:r>
      <w:r>
        <w:rPr>
          <w:rFonts w:ascii="Times New Roman" w:hAnsi="Times New Roman" w:cs="Times New Roman"/>
          <w:bCs/>
          <w:sz w:val="24"/>
          <w:szCs w:val="24"/>
          <w:vertAlign w:val="subscript"/>
          <w:lang w:val="en-US"/>
        </w:rPr>
        <w:t>n</w:t>
      </w:r>
      <w:r w:rsidRPr="00FB7C74">
        <w:rPr>
          <w:rFonts w:ascii="Times New Roman" w:hAnsi="Times New Roman" w:cs="Times New Roman"/>
          <w:bCs/>
          <w:sz w:val="24"/>
          <w:szCs w:val="24"/>
          <w:vertAlign w:val="subscript"/>
          <w:lang w:val="uk-UA"/>
        </w:rPr>
        <w:t>-1</w:t>
      </w:r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  <w:lang w:val="uk-UA"/>
        </w:rPr>
        <w:t>–</w:t>
      </w:r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  <w:lang w:val="uk-UA"/>
        </w:rPr>
        <w:t>τ</w:t>
      </w:r>
      <w:r w:rsidR="00F81058" w:rsidRPr="00FB7C74">
        <w:rPr>
          <w:rFonts w:ascii="Times New Roman" w:hAnsi="Times New Roman" w:cs="Times New Roman"/>
          <w:bCs/>
          <w:sz w:val="24"/>
          <w:szCs w:val="24"/>
          <w:lang w:val="uk-UA"/>
        </w:rPr>
        <w:t xml:space="preserve"> </w:t>
      </w:r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f(x</w:t>
      </w:r>
      <w:r>
        <w:rPr>
          <w:rFonts w:ascii="Times New Roman" w:hAnsi="Times New Roman" w:cs="Times New Roman"/>
          <w:bCs/>
          <w:sz w:val="24"/>
          <w:szCs w:val="24"/>
          <w:vertAlign w:val="subscript"/>
          <w:lang w:val="en-US"/>
        </w:rPr>
        <w:t>n</w:t>
      </w:r>
      <w:r w:rsidRPr="00FB7C74">
        <w:rPr>
          <w:rFonts w:ascii="Times New Roman" w:hAnsi="Times New Roman" w:cs="Times New Roman"/>
          <w:bCs/>
          <w:sz w:val="24"/>
          <w:szCs w:val="24"/>
          <w:vertAlign w:val="subscript"/>
          <w:lang w:val="uk-UA"/>
        </w:rPr>
        <w:t>-1</w:t>
      </w:r>
      <w:r w:rsidRPr="00B501F0">
        <w:rPr>
          <w:rFonts w:ascii="Times New Roman" w:hAnsi="Times New Roman" w:cs="Times New Roman"/>
          <w:bCs/>
          <w:sz w:val="24"/>
          <w:szCs w:val="24"/>
          <w:lang w:val="uk-UA"/>
        </w:rPr>
        <w:t>)</w:t>
      </w:r>
    </w:p>
    <w:p w14:paraId="0A9B0FA0" w14:textId="591A07D5" w:rsidR="000F3EA6" w:rsidRDefault="00845BD0" w:rsidP="00192450">
      <w:pPr>
        <w:rPr>
          <w:rFonts w:ascii="Times New Roman" w:hAnsi="Times New Roman" w:cs="Times New Roman"/>
          <w:bCs/>
          <w:sz w:val="32"/>
          <w:szCs w:val="32"/>
          <w:lang w:val="uk-UA"/>
        </w:rPr>
      </w:pPr>
      <w:r>
        <w:rPr>
          <w:noProof/>
        </w:rPr>
        <w:drawing>
          <wp:inline distT="0" distB="0" distL="0" distR="0" wp14:anchorId="029F8012" wp14:editId="00FAA0E8">
            <wp:extent cx="5078381" cy="377825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094811" cy="3790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B47A3" w14:textId="707DB8C8" w:rsidR="00D62A13" w:rsidRDefault="00B501F0" w:rsidP="00192450">
      <w:pPr>
        <w:rPr>
          <w:rFonts w:ascii="Times New Roman" w:hAnsi="Times New Roman" w:cs="Times New Roman"/>
          <w:bCs/>
          <w:sz w:val="32"/>
          <w:szCs w:val="32"/>
          <w:lang w:val="en-US"/>
        </w:rPr>
      </w:pPr>
      <w:r>
        <w:rPr>
          <w:rFonts w:ascii="Times New Roman" w:hAnsi="Times New Roman" w:cs="Times New Roman"/>
          <w:bCs/>
          <w:sz w:val="32"/>
          <w:szCs w:val="32"/>
          <w:lang w:val="en-US"/>
        </w:rPr>
        <w:t>Answer: -2</w:t>
      </w:r>
    </w:p>
    <w:p w14:paraId="2226BA3B" w14:textId="77777777" w:rsidR="00B501F0" w:rsidRPr="00B501F0" w:rsidRDefault="00B501F0" w:rsidP="00192450">
      <w:pPr>
        <w:rPr>
          <w:rFonts w:ascii="Times New Roman" w:hAnsi="Times New Roman" w:cs="Times New Roman"/>
          <w:bCs/>
          <w:sz w:val="32"/>
          <w:szCs w:val="32"/>
          <w:lang w:val="en-US"/>
        </w:rPr>
      </w:pPr>
    </w:p>
    <w:p w14:paraId="3D3AD7B0" w14:textId="16F7E72F" w:rsidR="00443D9B" w:rsidRDefault="00443D9B" w:rsidP="00192450">
      <w:pPr>
        <w:rPr>
          <w:rFonts w:ascii="Times New Roman" w:eastAsia="Calibri" w:hAnsi="Times New Roman" w:cs="Times New Roman"/>
          <w:sz w:val="28"/>
          <w:szCs w:val="28"/>
        </w:rPr>
      </w:pPr>
      <w:r w:rsidRPr="00443D9B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2. </w:t>
      </w:r>
      <w:r w:rsidRPr="00443D9B">
        <w:rPr>
          <w:rFonts w:ascii="Times New Roman" w:hAnsi="Times New Roman"/>
          <w:sz w:val="28"/>
          <w:szCs w:val="28"/>
          <w:lang w:val="uk-UA"/>
        </w:rPr>
        <w:t xml:space="preserve">Знайти мінімальний від’ємний розв’язок </w:t>
      </w:r>
      <w:r w:rsidRPr="00443D9B">
        <w:rPr>
          <w:rFonts w:ascii="Times New Roman" w:eastAsia="Calibri" w:hAnsi="Times New Roman" w:cs="Times New Roman"/>
          <w:position w:val="-6"/>
          <w:sz w:val="28"/>
          <w:szCs w:val="28"/>
        </w:rPr>
        <w:object w:dxaOrig="2064" w:dyaOrig="324" w14:anchorId="3A957AC7">
          <v:shape id="_x0000_i1028" type="#_x0000_t75" style="width:103pt;height:16pt" o:ole="">
            <v:imagedata r:id="rId13" o:title=""/>
          </v:shape>
          <o:OLEObject Type="Embed" ProgID="Equation.DSMT4" ShapeID="_x0000_i1028" DrawAspect="Content" ObjectID="_1664355011" r:id="rId14"/>
        </w:object>
      </w:r>
      <w:r w:rsidRPr="00443D9B">
        <w:rPr>
          <w:rFonts w:ascii="Times New Roman" w:hAnsi="Times New Roman"/>
          <w:sz w:val="28"/>
          <w:szCs w:val="28"/>
          <w:lang w:val="uk-UA"/>
        </w:rPr>
        <w:t xml:space="preserve"> методом Ньютона з точністю </w:t>
      </w:r>
      <w:r w:rsidRPr="00443D9B">
        <w:rPr>
          <w:rFonts w:ascii="Times New Roman" w:eastAsia="Calibri" w:hAnsi="Times New Roman" w:cs="Times New Roman"/>
          <w:position w:val="-6"/>
          <w:sz w:val="28"/>
          <w:szCs w:val="28"/>
          <w:lang w:val="uk-UA"/>
        </w:rPr>
        <w:object w:dxaOrig="804" w:dyaOrig="324" w14:anchorId="2815A314">
          <v:shape id="_x0000_i1029" type="#_x0000_t75" style="width:40pt;height:16pt" o:ole="">
            <v:imagedata r:id="rId7" o:title=""/>
          </v:shape>
          <o:OLEObject Type="Embed" ProgID="Equation.DSMT4" ShapeID="_x0000_i1029" DrawAspect="Content" ObjectID="_1664355012" r:id="rId15"/>
        </w:object>
      </w:r>
      <w:r w:rsidRPr="00443D9B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F6CC114" w14:textId="0D79D024" w:rsidR="007D4596" w:rsidRDefault="007D4596" w:rsidP="00192450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noProof/>
        </w:rPr>
        <w:drawing>
          <wp:inline distT="0" distB="0" distL="0" distR="0" wp14:anchorId="25DF4461" wp14:editId="3807359B">
            <wp:extent cx="5940425" cy="1468755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2BB70" w14:textId="32B038C9" w:rsidR="007D4596" w:rsidRPr="00443D9B" w:rsidRDefault="007D4596" w:rsidP="00192450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noProof/>
        </w:rPr>
        <w:drawing>
          <wp:inline distT="0" distB="0" distL="0" distR="0" wp14:anchorId="2D7F586E" wp14:editId="296E0312">
            <wp:extent cx="5940425" cy="6791960"/>
            <wp:effectExtent l="0" t="0" r="3175" b="889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91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82477B" w14:textId="2DD15C62" w:rsidR="00845478" w:rsidRDefault="00095CE9" w:rsidP="00192450">
      <w:pPr>
        <w:rPr>
          <w:rFonts w:ascii="Times New Roman" w:hAnsi="Times New Roman" w:cs="Times New Roman"/>
          <w:bCs/>
          <w:sz w:val="32"/>
          <w:szCs w:val="32"/>
          <w:lang w:val="uk-UA"/>
        </w:rPr>
      </w:pPr>
      <w:r>
        <w:rPr>
          <w:noProof/>
        </w:rPr>
        <w:lastRenderedPageBreak/>
        <w:drawing>
          <wp:inline distT="0" distB="0" distL="0" distR="0" wp14:anchorId="0ABA0D8D" wp14:editId="48707081">
            <wp:extent cx="5940425" cy="297815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7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5FF3F" w14:textId="4E2DA31B" w:rsidR="00F81058" w:rsidRPr="00FB7C74" w:rsidRDefault="00DD4DEC" w:rsidP="00F81058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sz w:val="28"/>
          <w:szCs w:val="28"/>
          <w:lang w:val="uk-UA"/>
        </w:rPr>
        <w:t>f(x)</w:t>
      </w:r>
      <w:r w:rsidR="00F81058" w:rsidRPr="00FB7C7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= x</w:t>
      </w:r>
      <w:r w:rsidR="00F81058" w:rsidRPr="00FB7C74">
        <w:rPr>
          <w:rFonts w:ascii="Times New Roman" w:hAnsi="Times New Roman" w:cs="Times New Roman"/>
          <w:bCs/>
          <w:sz w:val="28"/>
          <w:szCs w:val="28"/>
          <w:vertAlign w:val="superscript"/>
          <w:lang w:val="en-US"/>
        </w:rPr>
        <w:t>3</w:t>
      </w:r>
      <w:r w:rsidR="00F81058" w:rsidRPr="00FB7C7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- 8x</w:t>
      </w:r>
      <w:r w:rsidR="00F81058" w:rsidRPr="00FB7C74">
        <w:rPr>
          <w:rFonts w:ascii="Times New Roman" w:hAnsi="Times New Roman" w:cs="Times New Roman"/>
          <w:bCs/>
          <w:sz w:val="28"/>
          <w:szCs w:val="28"/>
          <w:vertAlign w:val="superscript"/>
          <w:lang w:val="en-US"/>
        </w:rPr>
        <w:t>2</w:t>
      </w:r>
      <w:r w:rsidR="00F81058" w:rsidRPr="00FB7C7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+ 9x + 18</w:t>
      </w:r>
    </w:p>
    <w:p w14:paraId="36B29981" w14:textId="7E3CB3F8" w:rsidR="00F81058" w:rsidRPr="00FB7C74" w:rsidRDefault="00F81058" w:rsidP="00F81058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FB7C74">
        <w:rPr>
          <w:rFonts w:ascii="Times New Roman" w:eastAsia="Calibri" w:hAnsi="Times New Roman" w:cs="Times New Roman"/>
          <w:position w:val="-6"/>
          <w:sz w:val="28"/>
          <w:szCs w:val="28"/>
          <w:lang w:val="uk-UA"/>
        </w:rPr>
        <w:object w:dxaOrig="804" w:dyaOrig="324" w14:anchorId="70AB0AD0">
          <v:shape id="_x0000_i1030" type="#_x0000_t75" style="width:40pt;height:16pt" o:ole="">
            <v:imagedata r:id="rId7" o:title=""/>
          </v:shape>
          <o:OLEObject Type="Embed" ProgID="Equation.DSMT4" ShapeID="_x0000_i1030" DrawAspect="Content" ObjectID="_1664355013" r:id="rId19"/>
        </w:object>
      </w:r>
    </w:p>
    <w:p w14:paraId="7CB7B6D0" w14:textId="08B827DB" w:rsidR="00F81058" w:rsidRPr="00FB7C74" w:rsidRDefault="00F81058" w:rsidP="00F81058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f(-1.25) = -7.703125</w:t>
      </w:r>
    </w:p>
    <w:p w14:paraId="2EED384F" w14:textId="2DCC9A44" w:rsidR="00F81058" w:rsidRPr="00FB7C74" w:rsidRDefault="00F81058" w:rsidP="00F81058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f(-0.75) = 6.328125</w:t>
      </w:r>
    </w:p>
    <w:p w14:paraId="5CC48AFB" w14:textId="79D12ED2" w:rsidR="00F81058" w:rsidRPr="00FB7C74" w:rsidRDefault="00F81058" w:rsidP="00F81058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f(-1.25)*f(-0.75) &lt; 0</w:t>
      </w:r>
    </w:p>
    <w:p w14:paraId="7B14A0F6" w14:textId="30A5D140" w:rsidR="00F81058" w:rsidRPr="00FB7C74" w:rsidRDefault="00F81058" w:rsidP="00F81058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f'(x) = 3x</w:t>
      </w:r>
      <w:r w:rsidRPr="00FB7C74">
        <w:rPr>
          <w:rFonts w:ascii="Times New Roman" w:hAnsi="Times New Roman" w:cs="Times New Roman"/>
          <w:bCs/>
          <w:sz w:val="28"/>
          <w:szCs w:val="28"/>
          <w:vertAlign w:val="superscript"/>
          <w:lang w:val="en-US"/>
        </w:rPr>
        <w:t>2</w:t>
      </w:r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- 16x + 9 &gt; 0 </w:t>
      </w:r>
      <w:proofErr w:type="spellStart"/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for</w:t>
      </w:r>
      <w:proofErr w:type="spellEnd"/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x </w:t>
      </w:r>
      <w:proofErr w:type="spellStart"/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in</w:t>
      </w:r>
      <w:proofErr w:type="spellEnd"/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[-1.25, -0.75]</w:t>
      </w:r>
    </w:p>
    <w:p w14:paraId="616FFF24" w14:textId="77777777" w:rsidR="00F81058" w:rsidRPr="00FB7C74" w:rsidRDefault="00F81058" w:rsidP="00F81058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proofErr w:type="spellStart"/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and</w:t>
      </w:r>
      <w:proofErr w:type="spellEnd"/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proofErr w:type="spellStart"/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monotonically</w:t>
      </w:r>
      <w:proofErr w:type="spellEnd"/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proofErr w:type="spellStart"/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decreasing</w:t>
      </w:r>
      <w:proofErr w:type="spellEnd"/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, </w:t>
      </w:r>
      <w:proofErr w:type="spellStart"/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because</w:t>
      </w:r>
      <w:proofErr w:type="spellEnd"/>
    </w:p>
    <w:p w14:paraId="1AAC1E37" w14:textId="68FE26B2" w:rsidR="00F81058" w:rsidRPr="00FB7C74" w:rsidRDefault="00F81058" w:rsidP="00F81058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f''(x) = 6x - 16 &lt; 0 </w:t>
      </w:r>
      <w:proofErr w:type="spellStart"/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for</w:t>
      </w:r>
      <w:proofErr w:type="spellEnd"/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x </w:t>
      </w:r>
      <w:proofErr w:type="spellStart"/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in</w:t>
      </w:r>
      <w:proofErr w:type="spellEnd"/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[-1.25, -0.75]</w:t>
      </w:r>
    </w:p>
    <w:p w14:paraId="580FD3B5" w14:textId="2A211EF4" w:rsidR="00F81058" w:rsidRPr="00FB7C74" w:rsidRDefault="00F81058" w:rsidP="00F81058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proofErr w:type="spellStart"/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min|f</w:t>
      </w:r>
      <w:proofErr w:type="spellEnd"/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'(x)| = f'(-0.75) = 22.6875 = m1</w:t>
      </w:r>
    </w:p>
    <w:p w14:paraId="2BE06A35" w14:textId="791F76F8" w:rsidR="00F81058" w:rsidRPr="00FB7C74" w:rsidRDefault="00F81058" w:rsidP="00F81058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proofErr w:type="spellStart"/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max|f</w:t>
      </w:r>
      <w:proofErr w:type="spellEnd"/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''(x)| = |f''(-1.25)| = 23.5 = M2</w:t>
      </w:r>
    </w:p>
    <w:p w14:paraId="5B572ED2" w14:textId="77777777" w:rsidR="00F81058" w:rsidRPr="00FB7C74" w:rsidRDefault="00F81058" w:rsidP="00F81058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x0 = -0.75</w:t>
      </w:r>
    </w:p>
    <w:p w14:paraId="3AAC17A4" w14:textId="77777777" w:rsidR="00F81058" w:rsidRPr="00FB7C74" w:rsidRDefault="00F81058" w:rsidP="00F81058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|x0-x*| &lt;= 0.5</w:t>
      </w:r>
    </w:p>
    <w:p w14:paraId="7713B0E3" w14:textId="77777777" w:rsidR="00F81058" w:rsidRPr="00FB7C74" w:rsidRDefault="00F81058" w:rsidP="00F81058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q = M2*|x0-x*| / 2m1 = 0.258953168044077142174 &lt; 1</w:t>
      </w:r>
    </w:p>
    <w:p w14:paraId="5072C5CC" w14:textId="2713D6B0" w:rsidR="00FB7C74" w:rsidRPr="00875DA6" w:rsidRDefault="00F81058" w:rsidP="00192450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n = </w:t>
      </w:r>
      <w:r w:rsidR="00FB7C74" w:rsidRPr="00875DA6">
        <w:rPr>
          <w:rFonts w:ascii="Times New Roman" w:hAnsi="Times New Roman" w:cs="Times New Roman"/>
          <w:bCs/>
          <w:sz w:val="28"/>
          <w:szCs w:val="28"/>
          <w:lang w:val="uk-UA"/>
        </w:rPr>
        <w:t>[</w:t>
      </w:r>
      <w:r w:rsidR="00FB7C74">
        <w:rPr>
          <w:rFonts w:ascii="Times New Roman" w:hAnsi="Times New Roman" w:cs="Times New Roman"/>
          <w:bCs/>
          <w:sz w:val="28"/>
          <w:szCs w:val="28"/>
          <w:lang w:val="en-US"/>
        </w:rPr>
        <w:t>l</w:t>
      </w:r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og2(l</w:t>
      </w:r>
      <w:r w:rsidR="00FB7C74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(</w:t>
      </w:r>
      <w:r w:rsidR="00FB7C74" w:rsidRPr="00FB7C7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|x0-x*| </w:t>
      </w:r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/ </w:t>
      </w:r>
      <w:r w:rsidR="00FB7C74">
        <w:rPr>
          <w:rFonts w:ascii="Times New Roman" w:hAnsi="Times New Roman" w:cs="Times New Roman"/>
          <w:bCs/>
          <w:sz w:val="28"/>
          <w:szCs w:val="28"/>
          <w:lang w:val="uk-UA"/>
        </w:rPr>
        <w:t>ꜫ</w:t>
      </w:r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) / l</w:t>
      </w:r>
      <w:r w:rsidR="00FB7C74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>(1 / q)) + 1</w:t>
      </w:r>
      <w:r w:rsidR="00FB7C74" w:rsidRPr="00875DA6">
        <w:rPr>
          <w:rFonts w:ascii="Times New Roman" w:hAnsi="Times New Roman" w:cs="Times New Roman"/>
          <w:bCs/>
          <w:sz w:val="28"/>
          <w:szCs w:val="28"/>
          <w:lang w:val="uk-UA"/>
        </w:rPr>
        <w:t>]</w:t>
      </w:r>
      <w:r w:rsidRPr="00FB7C7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+</w:t>
      </w:r>
      <w:r w:rsidRPr="00875DA6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1</w:t>
      </w:r>
    </w:p>
    <w:p w14:paraId="38F894E4" w14:textId="4C180488" w:rsidR="00845478" w:rsidRDefault="00845478" w:rsidP="00192450">
      <w:pPr>
        <w:rPr>
          <w:rFonts w:ascii="Times New Roman" w:hAnsi="Times New Roman" w:cs="Times New Roman"/>
          <w:bCs/>
          <w:sz w:val="32"/>
          <w:szCs w:val="32"/>
          <w:lang w:val="uk-UA"/>
        </w:rPr>
      </w:pPr>
      <w:r>
        <w:rPr>
          <w:noProof/>
        </w:rPr>
        <w:drawing>
          <wp:inline distT="0" distB="0" distL="0" distR="0" wp14:anchorId="128DF352" wp14:editId="4D478722">
            <wp:extent cx="3625843" cy="1155700"/>
            <wp:effectExtent l="0" t="0" r="0" b="63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b="16895"/>
                    <a:stretch/>
                  </pic:blipFill>
                  <pic:spPr bwMode="auto">
                    <a:xfrm>
                      <a:off x="0" y="0"/>
                      <a:ext cx="3741938" cy="11927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D90121" w14:textId="77777777" w:rsidR="00562135" w:rsidRPr="00562135" w:rsidRDefault="00FB7C74" w:rsidP="007D4596">
      <w:pPr>
        <w:rPr>
          <w:rFonts w:ascii="Times New Roman" w:hAnsi="Times New Roman" w:cs="Times New Roman"/>
          <w:bCs/>
          <w:sz w:val="32"/>
          <w:szCs w:val="32"/>
          <w:lang w:val="uk-UA"/>
        </w:rPr>
      </w:pPr>
      <w:r>
        <w:rPr>
          <w:rFonts w:ascii="Times New Roman" w:hAnsi="Times New Roman" w:cs="Times New Roman"/>
          <w:bCs/>
          <w:sz w:val="32"/>
          <w:szCs w:val="32"/>
          <w:lang w:val="en-US"/>
        </w:rPr>
        <w:t>Answer</w:t>
      </w:r>
      <w:r w:rsidRPr="00FB7C74">
        <w:rPr>
          <w:rFonts w:ascii="Times New Roman" w:hAnsi="Times New Roman" w:cs="Times New Roman"/>
          <w:bCs/>
          <w:sz w:val="32"/>
          <w:szCs w:val="32"/>
          <w:lang w:val="uk-UA"/>
        </w:rPr>
        <w:t>:</w:t>
      </w:r>
      <w:r w:rsidRPr="00562135">
        <w:rPr>
          <w:rFonts w:ascii="Times New Roman" w:hAnsi="Times New Roman" w:cs="Times New Roman"/>
          <w:bCs/>
          <w:sz w:val="32"/>
          <w:szCs w:val="32"/>
          <w:lang w:val="uk-UA"/>
        </w:rPr>
        <w:t xml:space="preserve"> -1</w:t>
      </w:r>
    </w:p>
    <w:p w14:paraId="4DF4BC1C" w14:textId="7742B794" w:rsidR="00875DA6" w:rsidRPr="00DD4DEC" w:rsidRDefault="007D4596" w:rsidP="007D4596">
      <w:pPr>
        <w:rPr>
          <w:rFonts w:ascii="Times New Roman" w:hAnsi="Times New Roman" w:cs="Times New Roman"/>
          <w:bCs/>
          <w:sz w:val="32"/>
          <w:szCs w:val="32"/>
          <w:lang w:val="uk-UA"/>
        </w:rPr>
      </w:pPr>
      <w:r w:rsidRPr="00FB7C74">
        <w:rPr>
          <w:rFonts w:ascii="Times New Roman" w:hAnsi="Times New Roman"/>
          <w:sz w:val="28"/>
          <w:szCs w:val="28"/>
          <w:lang w:val="uk-UA"/>
        </w:rPr>
        <w:lastRenderedPageBreak/>
        <w:t xml:space="preserve">3. </w:t>
      </w:r>
      <w:r w:rsidR="00443D9B" w:rsidRPr="007D4596">
        <w:rPr>
          <w:rFonts w:ascii="Times New Roman" w:hAnsi="Times New Roman"/>
          <w:sz w:val="28"/>
          <w:szCs w:val="28"/>
          <w:lang w:val="uk-UA"/>
        </w:rPr>
        <w:t xml:space="preserve">Знайти мінімальний від’ємний розв’язок </w:t>
      </w:r>
      <w:r w:rsidR="00443D9B" w:rsidRPr="00443D9B">
        <w:rPr>
          <w:rFonts w:eastAsia="Calibri" w:cs="Times New Roman"/>
          <w:position w:val="-6"/>
        </w:rPr>
        <w:object w:dxaOrig="2184" w:dyaOrig="324" w14:anchorId="66273F35">
          <v:shape id="_x0000_i1031" type="#_x0000_t75" style="width:109pt;height:16pt" o:ole="">
            <v:imagedata r:id="rId21" o:title=""/>
          </v:shape>
          <o:OLEObject Type="Embed" ProgID="Equation.DSMT4" ShapeID="_x0000_i1031" DrawAspect="Content" ObjectID="_1664355014" r:id="rId22"/>
        </w:object>
      </w:r>
      <w:r w:rsidR="00443D9B" w:rsidRPr="007D4596">
        <w:rPr>
          <w:rFonts w:ascii="Times New Roman" w:hAnsi="Times New Roman"/>
          <w:sz w:val="28"/>
          <w:szCs w:val="28"/>
          <w:lang w:val="uk-UA"/>
        </w:rPr>
        <w:t xml:space="preserve"> методом січних</w:t>
      </w:r>
      <w:r w:rsidR="00443D9B" w:rsidRPr="00FB7C74">
        <w:rPr>
          <w:rFonts w:ascii="Times New Roman" w:hAnsi="Times New Roman"/>
          <w:sz w:val="28"/>
          <w:szCs w:val="28"/>
          <w:lang w:val="uk-UA"/>
        </w:rPr>
        <w:t>.</w:t>
      </w:r>
    </w:p>
    <w:p w14:paraId="170CBE13" w14:textId="016B7129" w:rsidR="00875DA6" w:rsidRDefault="00875DA6" w:rsidP="00DD4DEC">
      <w:pPr>
        <w:ind w:firstLine="567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DD4DEC">
        <w:rPr>
          <w:rFonts w:ascii="Times New Roman" w:hAnsi="Times New Roman" w:cs="Times New Roman"/>
          <w:b/>
          <w:sz w:val="28"/>
          <w:szCs w:val="28"/>
          <w:lang w:val="uk-UA"/>
        </w:rPr>
        <w:t>Метод січних.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У методі Ньютона основна обчислювальна робота полягає у відшуканні значень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</m:oMath>
      <w:r w:rsidRPr="00DD4DEC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та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'</m:t>
        </m:r>
        <m:d>
          <m:d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</m:oMath>
      <w:r w:rsidR="00DD4DEC">
        <w:rPr>
          <w:rFonts w:ascii="Times New Roman" w:eastAsiaTheme="minorEastAsia" w:hAnsi="Times New Roman" w:cs="Times New Roman"/>
          <w:bCs/>
          <w:sz w:val="28"/>
          <w:szCs w:val="28"/>
          <w:lang w:val="uk-UA"/>
        </w:rPr>
        <w:t>.</w:t>
      </w:r>
      <w:r w:rsidRPr="00DD4DEC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Замінивши похідну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'</m:t>
        </m:r>
        <m:d>
          <m:d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</m:oMath>
      <w:r w:rsidRPr="00DD4DEC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, 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використовувану в методі Ньютона, різницею послідовних значень функції, віднесеною до різниці значень аргументу (тобто замінивши дотичну січною), отримаємо таку ітераційну формулу для розв’язання рівняння (2.1):</w:t>
      </w:r>
    </w:p>
    <w:p w14:paraId="138F8324" w14:textId="284C19A7" w:rsidR="00875DA6" w:rsidRDefault="00DD4DEC" w:rsidP="007D4596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+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w:softHyphen/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+1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f</m:t>
              </m:r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+1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, n=0, 1, 2, … .</m:t>
          </m:r>
        </m:oMath>
      </m:oMathPara>
    </w:p>
    <w:p w14:paraId="301F046D" w14:textId="6DB09ACF" w:rsidR="00875DA6" w:rsidRPr="00DD4DEC" w:rsidRDefault="00875DA6" w:rsidP="00DD4DEC">
      <w:pPr>
        <w:ind w:firstLine="567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Ітераційний процес (2.22) </w:t>
      </w:r>
      <w:proofErr w:type="spellStart"/>
      <w:r>
        <w:rPr>
          <w:rFonts w:ascii="Times New Roman" w:hAnsi="Times New Roman" w:cs="Times New Roman"/>
          <w:bCs/>
          <w:sz w:val="28"/>
          <w:szCs w:val="28"/>
          <w:lang w:val="uk-UA"/>
        </w:rPr>
        <w:t>двокроковий</w:t>
      </w:r>
      <w:proofErr w:type="spellEnd"/>
      <w:r>
        <w:rPr>
          <w:rFonts w:ascii="Times New Roman" w:hAnsi="Times New Roman" w:cs="Times New Roman"/>
          <w:bCs/>
          <w:sz w:val="28"/>
          <w:szCs w:val="28"/>
          <w:lang w:val="uk-UA"/>
        </w:rPr>
        <w:t>, бо в ньому для відшукання наступного наближення потрібно знати два попередні, зокрема</w:t>
      </w:r>
      <w:r w:rsidRPr="00875DA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75DA6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>x</w:t>
      </w:r>
      <w:r w:rsidRPr="00875DA6">
        <w:rPr>
          <w:rFonts w:ascii="Times New Roman" w:hAnsi="Times New Roman" w:cs="Times New Roman"/>
          <w:bCs/>
          <w:i/>
          <w:iCs/>
          <w:sz w:val="28"/>
          <w:szCs w:val="28"/>
          <w:vertAlign w:val="subscript"/>
        </w:rPr>
        <w:t>0</w:t>
      </w:r>
      <w:r w:rsidRPr="00875DA6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та </w:t>
      </w:r>
      <w:r w:rsidRPr="00875DA6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bCs/>
          <w:i/>
          <w:iCs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. Порядок збіжності методу січних дорівнює </w:t>
      </w:r>
      <m:oMath>
        <m:f>
          <m:fPr>
            <m:type m:val="lin"/>
            <m:ctrlPr>
              <w:rPr>
                <w:rFonts w:ascii="Cambria Math" w:hAnsi="Cambria Math" w:cs="Times New Roman"/>
                <w:bCs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(</m:t>
        </m:r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sz w:val="28"/>
                <w:szCs w:val="28"/>
                <w:lang w:val="uk-UA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5</m:t>
            </m:r>
          </m:e>
        </m:rad>
        <m:r>
          <w:rPr>
            <w:rFonts w:ascii="Cambria Math" w:hAnsi="Cambria Math" w:cs="Times New Roman"/>
            <w:sz w:val="28"/>
            <w:szCs w:val="28"/>
            <w:lang w:val="uk-UA"/>
          </w:rPr>
          <m:t>+1</m:t>
        </m:r>
      </m:oMath>
      <w:r>
        <w:rPr>
          <w:rFonts w:ascii="Times New Roman" w:hAnsi="Times New Roman" w:cs="Times New Roman"/>
          <w:bCs/>
          <w:sz w:val="28"/>
          <w:szCs w:val="28"/>
          <w:lang w:val="uk-UA"/>
        </w:rPr>
        <w:t>)~</w:t>
      </w:r>
      <w:r w:rsidR="00DD4DEC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1,62 </w:t>
      </w:r>
      <w:r w:rsidR="00DD4DEC" w:rsidRPr="00DD4DEC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[8, </w:t>
      </w:r>
      <w:r w:rsidR="00DD4DEC">
        <w:rPr>
          <w:rFonts w:ascii="Times New Roman" w:hAnsi="Times New Roman" w:cs="Times New Roman"/>
          <w:bCs/>
          <w:sz w:val="28"/>
          <w:szCs w:val="28"/>
          <w:lang w:val="en-US"/>
        </w:rPr>
        <w:t>c</w:t>
      </w:r>
      <w:r w:rsidR="00DD4DEC" w:rsidRPr="00DD4DEC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. 146]. </w:t>
      </w:r>
      <w:r w:rsidR="00DD4DEC">
        <w:rPr>
          <w:rFonts w:ascii="Times New Roman" w:hAnsi="Times New Roman" w:cs="Times New Roman"/>
          <w:bCs/>
          <w:sz w:val="28"/>
          <w:szCs w:val="28"/>
          <w:lang w:val="uk-UA"/>
        </w:rPr>
        <w:t>Отже, обчислювальна складність методу січних менша порівняно з методом Ньютона, а його збіжність гірша.</w:t>
      </w:r>
    </w:p>
    <w:p w14:paraId="0D07298D" w14:textId="77777777" w:rsidR="00875DA6" w:rsidRPr="00DD4DEC" w:rsidRDefault="00875DA6" w:rsidP="007D4596">
      <w:pPr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14:paraId="2E7C5E62" w14:textId="0F423892" w:rsidR="00095CE9" w:rsidRDefault="00095CE9" w:rsidP="00192450">
      <w:pPr>
        <w:rPr>
          <w:rFonts w:ascii="Times New Roman" w:hAnsi="Times New Roman" w:cs="Times New Roman"/>
          <w:bCs/>
          <w:sz w:val="32"/>
          <w:szCs w:val="32"/>
          <w:lang w:val="uk-UA"/>
        </w:rPr>
      </w:pPr>
      <w:r>
        <w:rPr>
          <w:noProof/>
        </w:rPr>
        <w:drawing>
          <wp:inline distT="0" distB="0" distL="0" distR="0" wp14:anchorId="0307ED4F" wp14:editId="0564DE6F">
            <wp:extent cx="5940425" cy="3943350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4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85D367" w14:textId="77777777" w:rsidR="00562135" w:rsidRDefault="00562135" w:rsidP="00562135">
      <w:pPr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14:paraId="6034A14E" w14:textId="5589902A" w:rsidR="00562135" w:rsidRDefault="00562135" w:rsidP="00562135">
      <w:pPr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14:paraId="196C8E93" w14:textId="77777777" w:rsidR="00DD4DEC" w:rsidRDefault="00DD4DEC" w:rsidP="00562135">
      <w:pPr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14:paraId="1F4685DE" w14:textId="77777777" w:rsidR="00562135" w:rsidRDefault="00562135" w:rsidP="00562135">
      <w:pPr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14:paraId="72C2D6FD" w14:textId="2161CA44" w:rsidR="00562135" w:rsidRPr="00562135" w:rsidRDefault="00DD4DEC" w:rsidP="00562135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sz w:val="28"/>
          <w:szCs w:val="28"/>
          <w:lang w:val="uk-UA"/>
        </w:rPr>
        <w:lastRenderedPageBreak/>
        <w:t>f(x)</w:t>
      </w:r>
      <w:r w:rsidR="00562135" w:rsidRPr="00562135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= x</w:t>
      </w:r>
      <w:r w:rsidR="00562135" w:rsidRPr="00562135">
        <w:rPr>
          <w:rFonts w:ascii="Times New Roman" w:hAnsi="Times New Roman" w:cs="Times New Roman"/>
          <w:bCs/>
          <w:sz w:val="28"/>
          <w:szCs w:val="28"/>
          <w:vertAlign w:val="superscript"/>
          <w:lang w:val="en-US"/>
        </w:rPr>
        <w:t>3</w:t>
      </w:r>
      <w:r w:rsidR="00562135" w:rsidRPr="00562135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- 4x</w:t>
      </w:r>
      <w:r w:rsidR="00562135" w:rsidRPr="00562135">
        <w:rPr>
          <w:rFonts w:ascii="Times New Roman" w:hAnsi="Times New Roman" w:cs="Times New Roman"/>
          <w:bCs/>
          <w:sz w:val="28"/>
          <w:szCs w:val="28"/>
          <w:vertAlign w:val="superscript"/>
          <w:lang w:val="en-US"/>
        </w:rPr>
        <w:t>2</w:t>
      </w:r>
      <w:r w:rsidR="00562135" w:rsidRPr="00562135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- 15x + 18</w:t>
      </w:r>
    </w:p>
    <w:p w14:paraId="281ED40A" w14:textId="2FACC5C4" w:rsidR="00562135" w:rsidRPr="00562135" w:rsidRDefault="00562135" w:rsidP="00562135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562135">
        <w:rPr>
          <w:rFonts w:ascii="Times New Roman" w:eastAsia="Calibri" w:hAnsi="Times New Roman" w:cs="Times New Roman"/>
          <w:position w:val="-6"/>
          <w:sz w:val="28"/>
          <w:szCs w:val="28"/>
          <w:lang w:val="uk-UA"/>
        </w:rPr>
        <w:object w:dxaOrig="804" w:dyaOrig="324" w14:anchorId="3A7EDB38">
          <v:shape id="_x0000_i1032" type="#_x0000_t75" style="width:40pt;height:16pt" o:ole="">
            <v:imagedata r:id="rId7" o:title=""/>
          </v:shape>
          <o:OLEObject Type="Embed" ProgID="Equation.DSMT4" ShapeID="_x0000_i1032" DrawAspect="Content" ObjectID="_1664355015" r:id="rId24"/>
        </w:object>
      </w:r>
    </w:p>
    <w:p w14:paraId="41B953CE" w14:textId="77777777" w:rsidR="00562135" w:rsidRPr="00562135" w:rsidRDefault="00562135" w:rsidP="00562135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f(-3.25) = -9.82813</w:t>
      </w:r>
    </w:p>
    <w:p w14:paraId="7DD0ED4F" w14:textId="77777777" w:rsidR="00562135" w:rsidRPr="00562135" w:rsidRDefault="00562135" w:rsidP="00562135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f(-2.25) = 20.10938</w:t>
      </w:r>
    </w:p>
    <w:p w14:paraId="7D192CCE" w14:textId="0D93D80E" w:rsidR="00562135" w:rsidRPr="00562135" w:rsidRDefault="00562135" w:rsidP="00562135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f(-3.25)*f(-2.25) &lt; 0</w:t>
      </w:r>
    </w:p>
    <w:p w14:paraId="49D8C6E2" w14:textId="5013F172" w:rsidR="00562135" w:rsidRPr="00562135" w:rsidRDefault="00562135" w:rsidP="00562135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f'(x) = 3x</w:t>
      </w:r>
      <w:r w:rsidRPr="00562135">
        <w:rPr>
          <w:rFonts w:ascii="Times New Roman" w:hAnsi="Times New Roman" w:cs="Times New Roman"/>
          <w:bCs/>
          <w:sz w:val="28"/>
          <w:szCs w:val="28"/>
          <w:vertAlign w:val="superscript"/>
          <w:lang w:val="en-US"/>
        </w:rPr>
        <w:t>2</w:t>
      </w:r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- 8x - 15 &gt; 0 </w:t>
      </w:r>
      <w:proofErr w:type="spellStart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for</w:t>
      </w:r>
      <w:proofErr w:type="spellEnd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x </w:t>
      </w:r>
      <w:proofErr w:type="spellStart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in</w:t>
      </w:r>
      <w:proofErr w:type="spellEnd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[-3.25, -2.25]</w:t>
      </w:r>
    </w:p>
    <w:p w14:paraId="1C52A33F" w14:textId="77777777" w:rsidR="00562135" w:rsidRPr="00562135" w:rsidRDefault="00562135" w:rsidP="00562135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proofErr w:type="spellStart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and</w:t>
      </w:r>
      <w:proofErr w:type="spellEnd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proofErr w:type="spellStart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monotonically</w:t>
      </w:r>
      <w:proofErr w:type="spellEnd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proofErr w:type="spellStart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decreasing</w:t>
      </w:r>
      <w:proofErr w:type="spellEnd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, </w:t>
      </w:r>
      <w:proofErr w:type="spellStart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because</w:t>
      </w:r>
      <w:proofErr w:type="spellEnd"/>
    </w:p>
    <w:p w14:paraId="1923E009" w14:textId="72645167" w:rsidR="00562135" w:rsidRPr="00562135" w:rsidRDefault="00562135" w:rsidP="00562135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f''(x) = 6x - 8 &lt; 0 </w:t>
      </w:r>
      <w:proofErr w:type="spellStart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for</w:t>
      </w:r>
      <w:proofErr w:type="spellEnd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x </w:t>
      </w:r>
      <w:proofErr w:type="spellStart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in</w:t>
      </w:r>
      <w:proofErr w:type="spellEnd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[-3.25, -2.25]</w:t>
      </w:r>
    </w:p>
    <w:p w14:paraId="10567A03" w14:textId="77777777" w:rsidR="00562135" w:rsidRPr="00562135" w:rsidRDefault="00562135" w:rsidP="00562135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proofErr w:type="spellStart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min|f</w:t>
      </w:r>
      <w:proofErr w:type="spellEnd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'(x)| = f'(-2.25) = 18.18750 = m1</w:t>
      </w:r>
    </w:p>
    <w:p w14:paraId="1429287D" w14:textId="4A3BC794" w:rsidR="00562135" w:rsidRPr="00562135" w:rsidRDefault="00562135" w:rsidP="00562135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proofErr w:type="spellStart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max|f</w:t>
      </w:r>
      <w:proofErr w:type="spellEnd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''(x)| = |f''(-3.25)| = 27.50000 = M2</w:t>
      </w:r>
    </w:p>
    <w:p w14:paraId="0A030739" w14:textId="77777777" w:rsidR="00562135" w:rsidRPr="00562135" w:rsidRDefault="00562135" w:rsidP="00562135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proofErr w:type="spellStart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for</w:t>
      </w:r>
      <w:proofErr w:type="spellEnd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x0 </w:t>
      </w:r>
      <w:proofErr w:type="spellStart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in</w:t>
      </w:r>
      <w:proofErr w:type="spellEnd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[-3.25, -2.75]: |x0-x*| &lt;= 0.5</w:t>
      </w:r>
    </w:p>
    <w:p w14:paraId="3138D7F2" w14:textId="77777777" w:rsidR="00562135" w:rsidRPr="00562135" w:rsidRDefault="00562135" w:rsidP="00562135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q = M2*|x0-x*| / 2m1 = 0.37801 &lt; 1</w:t>
      </w:r>
    </w:p>
    <w:p w14:paraId="623D24BC" w14:textId="6211B72D" w:rsidR="00562135" w:rsidRPr="00562135" w:rsidRDefault="00562135" w:rsidP="00192450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n = [</w:t>
      </w:r>
      <w:proofErr w:type="spellStart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lg</w:t>
      </w:r>
      <w:proofErr w:type="spellEnd"/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(</w:t>
      </w:r>
      <w:r w:rsidRPr="00562135">
        <w:rPr>
          <w:rFonts w:ascii="Times New Roman" w:hAnsi="Times New Roman" w:cs="Times New Roman"/>
          <w:bCs/>
          <w:sz w:val="28"/>
          <w:szCs w:val="28"/>
          <w:lang w:val="en-US"/>
        </w:rPr>
        <w:t>ln</w:t>
      </w:r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(|x0-x*|  / ꜫ) / l</w:t>
      </w:r>
      <w:r w:rsidRPr="00562135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Pr="00562135">
        <w:rPr>
          <w:rFonts w:ascii="Times New Roman" w:hAnsi="Times New Roman" w:cs="Times New Roman"/>
          <w:bCs/>
          <w:sz w:val="28"/>
          <w:szCs w:val="28"/>
          <w:lang w:val="uk-UA"/>
        </w:rPr>
        <w:t>(1 / q)) + 1] + 1 = 4</w:t>
      </w:r>
    </w:p>
    <w:p w14:paraId="5B113D1B" w14:textId="5EB7370F" w:rsidR="007508C7" w:rsidRDefault="007508C7" w:rsidP="00192450">
      <w:pPr>
        <w:rPr>
          <w:rFonts w:ascii="Times New Roman" w:hAnsi="Times New Roman" w:cs="Times New Roman"/>
          <w:bCs/>
          <w:sz w:val="32"/>
          <w:szCs w:val="32"/>
          <w:lang w:val="uk-UA"/>
        </w:rPr>
      </w:pPr>
      <w:r>
        <w:rPr>
          <w:noProof/>
        </w:rPr>
        <w:drawing>
          <wp:inline distT="0" distB="0" distL="0" distR="0" wp14:anchorId="719E171C" wp14:editId="442889DA">
            <wp:extent cx="4597293" cy="15811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b="16190"/>
                    <a:stretch/>
                  </pic:blipFill>
                  <pic:spPr bwMode="auto">
                    <a:xfrm>
                      <a:off x="0" y="0"/>
                      <a:ext cx="4609648" cy="15853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7F5F59" w14:textId="2879C1EF" w:rsidR="00562135" w:rsidRPr="00562135" w:rsidRDefault="00562135" w:rsidP="00192450">
      <w:pPr>
        <w:rPr>
          <w:rFonts w:ascii="Times New Roman" w:hAnsi="Times New Roman" w:cs="Times New Roman"/>
          <w:bCs/>
          <w:sz w:val="32"/>
          <w:szCs w:val="32"/>
          <w:lang w:val="en-US"/>
        </w:rPr>
      </w:pPr>
      <w:r>
        <w:rPr>
          <w:rFonts w:ascii="Times New Roman" w:hAnsi="Times New Roman" w:cs="Times New Roman"/>
          <w:bCs/>
          <w:sz w:val="32"/>
          <w:szCs w:val="32"/>
          <w:lang w:val="en-US"/>
        </w:rPr>
        <w:t>Answer: -3</w:t>
      </w:r>
    </w:p>
    <w:sectPr w:rsidR="00562135" w:rsidRPr="0056213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1A67B0"/>
    <w:multiLevelType w:val="hybridMultilevel"/>
    <w:tmpl w:val="0268B2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33245F0"/>
    <w:multiLevelType w:val="hybridMultilevel"/>
    <w:tmpl w:val="B456F2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CE5314"/>
    <w:multiLevelType w:val="hybridMultilevel"/>
    <w:tmpl w:val="1F846B78"/>
    <w:lvl w:ilvl="0" w:tplc="04190011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4B5A"/>
    <w:rsid w:val="00095CE9"/>
    <w:rsid w:val="000F3EA6"/>
    <w:rsid w:val="00192450"/>
    <w:rsid w:val="001939CE"/>
    <w:rsid w:val="002711C8"/>
    <w:rsid w:val="002A4B5A"/>
    <w:rsid w:val="00304B34"/>
    <w:rsid w:val="004411A1"/>
    <w:rsid w:val="00443D9B"/>
    <w:rsid w:val="00562135"/>
    <w:rsid w:val="007508C7"/>
    <w:rsid w:val="007D4596"/>
    <w:rsid w:val="007E0116"/>
    <w:rsid w:val="007E2830"/>
    <w:rsid w:val="00845478"/>
    <w:rsid w:val="00845BD0"/>
    <w:rsid w:val="00875DA6"/>
    <w:rsid w:val="00A6181A"/>
    <w:rsid w:val="00B501F0"/>
    <w:rsid w:val="00D62A13"/>
    <w:rsid w:val="00DD4DEC"/>
    <w:rsid w:val="00E64A80"/>
    <w:rsid w:val="00F81058"/>
    <w:rsid w:val="00FB7C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F5692C4"/>
  <w15:chartTrackingRefBased/>
  <w15:docId w15:val="{E4DA7BCD-56B2-444F-A9CB-C343E27820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92450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75DA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2.png"/><Relationship Id="rId10" Type="http://schemas.openxmlformats.org/officeDocument/2006/relationships/image" Target="media/image4.png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6</TotalTime>
  <Pages>6</Pages>
  <Words>375</Words>
  <Characters>2140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nis Piven</dc:creator>
  <cp:keywords/>
  <dc:description/>
  <cp:lastModifiedBy>Denis Piven</cp:lastModifiedBy>
  <cp:revision>12</cp:revision>
  <dcterms:created xsi:type="dcterms:W3CDTF">2020-10-10T16:09:00Z</dcterms:created>
  <dcterms:modified xsi:type="dcterms:W3CDTF">2020-10-16T09:03:00Z</dcterms:modified>
</cp:coreProperties>
</file>